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E7D54E" w14:textId="0B66A57F" w:rsidR="00D52FF4" w:rsidRDefault="00D52FF4">
      <w:pPr>
        <w:rPr>
          <w:rFonts w:ascii="Times New Roman" w:hAnsi="Times New Roman" w:cs="Times New Roman"/>
          <w:sz w:val="24"/>
        </w:rPr>
      </w:pPr>
    </w:p>
    <w:p w14:paraId="5A60F20A" w14:textId="283B7442" w:rsidR="00DD7E29" w:rsidRDefault="009D3DBC" w:rsidP="009D3DBC">
      <w:pPr>
        <w:pBdr>
          <w:bottom w:val="single" w:sz="4" w:space="9" w:color="auto"/>
        </w:pBdr>
        <w:ind w:left="-1417" w:right="-1417" w:firstLine="85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čni list – DELI CELOTE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Ime in priimek: _________________________________</w:t>
      </w:r>
    </w:p>
    <w:p w14:paraId="54325CF2" w14:textId="77777777" w:rsidR="006B524E" w:rsidRPr="001C1FDC" w:rsidRDefault="006B524E">
      <w:pPr>
        <w:rPr>
          <w:rFonts w:ascii="Times New Roman" w:hAnsi="Times New Roman" w:cs="Times New Roman"/>
          <w:sz w:val="24"/>
        </w:rPr>
      </w:pPr>
      <w:r w:rsidRPr="001C1FDC">
        <w:rPr>
          <w:rFonts w:ascii="Times New Roman" w:hAnsi="Times New Roman" w:cs="Times New Roman"/>
          <w:sz w:val="24"/>
        </w:rPr>
        <w:t>1. Pobarvaj dele celote</w:t>
      </w:r>
      <w:r w:rsidR="009D3DBC" w:rsidRPr="001C1FDC">
        <w:rPr>
          <w:rFonts w:ascii="Times New Roman" w:hAnsi="Times New Roman" w:cs="Times New Roman"/>
          <w:sz w:val="24"/>
        </w:rPr>
        <w:t>,</w:t>
      </w:r>
      <w:r w:rsidRPr="001C1FDC">
        <w:rPr>
          <w:rFonts w:ascii="Times New Roman" w:hAnsi="Times New Roman" w:cs="Times New Roman"/>
          <w:sz w:val="24"/>
        </w:rPr>
        <w:t xml:space="preserve"> kot je napisano pod likom. </w:t>
      </w:r>
    </w:p>
    <w:p w14:paraId="2B249EA9" w14:textId="77777777" w:rsidR="00C6738B" w:rsidRDefault="009D3DBC" w:rsidP="009D3DBC">
      <w:pPr>
        <w:tabs>
          <w:tab w:val="left" w:pos="810"/>
          <w:tab w:val="left" w:pos="3402"/>
          <w:tab w:val="left" w:pos="5954"/>
          <w:tab w:val="left" w:pos="8100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04DFF935" wp14:editId="1F682379">
            <wp:extent cx="5753100" cy="990600"/>
            <wp:effectExtent l="0" t="0" r="0" b="0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240" w:dyaOrig="620" w14:anchorId="79259B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45870996" r:id="rId8"/>
        </w:object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340" w:dyaOrig="620" w14:anchorId="32D6957C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645870997" r:id="rId10"/>
        </w:object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240" w:dyaOrig="620" w14:anchorId="6D318EAF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45870998" r:id="rId12"/>
        </w:object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220" w:dyaOrig="620" w14:anchorId="213BCB35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645870999" r:id="rId14"/>
        </w:object>
      </w:r>
    </w:p>
    <w:p w14:paraId="36E77EB4" w14:textId="77777777" w:rsidR="00B150EB" w:rsidRPr="001C1FDC" w:rsidRDefault="00B150EB" w:rsidP="00B150EB">
      <w:pPr>
        <w:rPr>
          <w:rFonts w:ascii="Times New Roman" w:hAnsi="Times New Roman" w:cs="Times New Roman"/>
          <w:sz w:val="24"/>
        </w:rPr>
      </w:pPr>
      <w:r w:rsidRPr="001C1FDC">
        <w:rPr>
          <w:rFonts w:ascii="Times New Roman" w:hAnsi="Times New Roman" w:cs="Times New Roman"/>
          <w:sz w:val="24"/>
        </w:rPr>
        <w:t xml:space="preserve">2. </w:t>
      </w:r>
      <w:r w:rsidR="001C1FDC" w:rsidRPr="001C1FDC">
        <w:rPr>
          <w:rFonts w:ascii="Times New Roman" w:hAnsi="Times New Roman" w:cs="Times New Roman"/>
          <w:sz w:val="24"/>
        </w:rPr>
        <w:t>Dopolni</w:t>
      </w:r>
      <w:r w:rsidRPr="001C1FDC">
        <w:rPr>
          <w:rFonts w:ascii="Times New Roman" w:hAnsi="Times New Roman" w:cs="Times New Roman"/>
          <w:sz w:val="24"/>
        </w:rPr>
        <w:t xml:space="preserve">. </w:t>
      </w:r>
    </w:p>
    <w:p w14:paraId="69F499E7" w14:textId="77777777" w:rsidR="00B150EB" w:rsidRPr="009D3DBC" w:rsidRDefault="009D3DBC" w:rsidP="009D3DBC">
      <w:pPr>
        <w:tabs>
          <w:tab w:val="left" w:pos="482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hAnsi="Times New Roman" w:cs="Times New Roman"/>
          <w:sz w:val="24"/>
          <w:szCs w:val="24"/>
        </w:rPr>
        <w:t xml:space="preserve">a) </w:t>
      </w:r>
      <w:r w:rsidRPr="009D3DBC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DEF7F02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645871000" r:id="rId16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64 = ______ , ker je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d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37E81F88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45871001" r:id="rId18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 xml:space="preserve"> od 140 = ______ , ker je ______</w:t>
      </w:r>
    </w:p>
    <w:p w14:paraId="67C11CF0" w14:textId="77777777" w:rsidR="00B150EB" w:rsidRPr="009D3DBC" w:rsidRDefault="009D3DBC" w:rsidP="00B150EB">
      <w:pPr>
        <w:tabs>
          <w:tab w:val="left" w:pos="490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b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5F0E79E6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45871002" r:id="rId20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>d 72 = ______ , ker je 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e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4967500F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645871003" r:id="rId22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2700 = ______ , ker je ______</w:t>
      </w:r>
    </w:p>
    <w:p w14:paraId="76802436" w14:textId="77777777" w:rsidR="00B150EB" w:rsidRPr="009D3DBC" w:rsidRDefault="009D3DBC" w:rsidP="00B150EB">
      <w:pPr>
        <w:tabs>
          <w:tab w:val="left" w:pos="490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c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" w:dyaOrig="620" w14:anchorId="1B7731AF">
          <v:shape id="_x0000_i1033" type="#_x0000_t75" style="width:11.25pt;height:30.75pt" o:ole="">
            <v:imagedata r:id="rId23" o:title=""/>
          </v:shape>
          <o:OLEObject Type="Embed" ProgID="Equation.DSMT4" ShapeID="_x0000_i1033" DrawAspect="Content" ObjectID="_1645871004" r:id="rId24"/>
        </w:objec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 od 81 = _____ , ker je 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f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" w:dyaOrig="620" w14:anchorId="46B9BF12">
          <v:shape id="_x0000_i1034" type="#_x0000_t75" style="width:11.25pt;height:30.75pt" o:ole="">
            <v:imagedata r:id="rId25" o:title=""/>
          </v:shape>
          <o:OLEObject Type="Embed" ProgID="Equation.DSMT4" ShapeID="_x0000_i1034" DrawAspect="Content" ObjectID="_1645871005" r:id="rId26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125 = _______ , ker je ______</w:t>
      </w:r>
    </w:p>
    <w:p w14:paraId="2CFA2394" w14:textId="77777777" w:rsidR="00B150EB" w:rsidRPr="009D3DBC" w:rsidRDefault="009D3DBC" w:rsidP="00B150EB">
      <w:pPr>
        <w:tabs>
          <w:tab w:val="left" w:pos="490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č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" w:dyaOrig="620" w14:anchorId="5EE3EDBA">
          <v:shape id="_x0000_i1035" type="#_x0000_t75" style="width:11.25pt;height:30.75pt" o:ole="">
            <v:imagedata r:id="rId27" o:title=""/>
          </v:shape>
          <o:OLEObject Type="Embed" ProgID="Equation.DSMT4" ShapeID="_x0000_i1035" DrawAspect="Content" ObjectID="_1645871006" r:id="rId28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>od 42 = _____, ker je 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g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40" w:dyaOrig="620" w14:anchorId="6923F0C1">
          <v:shape id="_x0000_i1036" type="#_x0000_t75" style="width:17.25pt;height:30.75pt" o:ole="">
            <v:imagedata r:id="rId29" o:title=""/>
          </v:shape>
          <o:OLEObject Type="Embed" ProgID="Equation.DSMT4" ShapeID="_x0000_i1036" DrawAspect="Content" ObjectID="_1645871007" r:id="rId30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300 = ______ , ker je _______</w:t>
      </w:r>
    </w:p>
    <w:p w14:paraId="1333B744" w14:textId="04DDA610" w:rsidR="00B150EB" w:rsidRPr="000D4B96" w:rsidRDefault="00B150EB" w:rsidP="001C1FD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B150EB">
        <w:rPr>
          <w:rFonts w:ascii="Times New Roman" w:hAnsi="Times New Roman" w:cs="Times New Roman"/>
          <w:sz w:val="24"/>
          <w:szCs w:val="24"/>
        </w:rPr>
        <w:t xml:space="preserve">. V  knjižnici </w:t>
      </w:r>
      <w:r w:rsidR="00AA2860">
        <w:rPr>
          <w:rFonts w:ascii="Times New Roman" w:hAnsi="Times New Roman" w:cs="Times New Roman"/>
          <w:sz w:val="24"/>
          <w:szCs w:val="24"/>
        </w:rPr>
        <w:t xml:space="preserve">so si obiskovalci </w:t>
      </w:r>
      <w:r w:rsidR="000D4B96">
        <w:rPr>
          <w:rFonts w:ascii="Times New Roman" w:hAnsi="Times New Roman" w:cs="Times New Roman"/>
          <w:sz w:val="24"/>
          <w:szCs w:val="24"/>
        </w:rPr>
        <w:t>v četrtek</w:t>
      </w:r>
      <w:r w:rsidR="00AA2860">
        <w:rPr>
          <w:rFonts w:ascii="Times New Roman" w:hAnsi="Times New Roman" w:cs="Times New Roman"/>
          <w:sz w:val="24"/>
          <w:szCs w:val="24"/>
        </w:rPr>
        <w:t xml:space="preserve"> izposodili  </w:t>
      </w:r>
      <w:r w:rsidRPr="00B150EB">
        <w:rPr>
          <w:rFonts w:ascii="Times New Roman" w:hAnsi="Times New Roman" w:cs="Times New Roman"/>
          <w:sz w:val="24"/>
          <w:szCs w:val="24"/>
        </w:rPr>
        <w:t xml:space="preserve">3750 knjig. </w:t>
      </w:r>
      <w:r w:rsidR="001C1FDC">
        <w:rPr>
          <w:rFonts w:ascii="Times New Roman" w:hAnsi="Times New Roman" w:cs="Times New Roman"/>
          <w:sz w:val="24"/>
          <w:szCs w:val="24"/>
        </w:rPr>
        <w:t>Iz</w:t>
      </w:r>
      <w:r w:rsidR="00AA2860">
        <w:rPr>
          <w:rFonts w:ascii="Times New Roman" w:hAnsi="Times New Roman" w:cs="Times New Roman"/>
          <w:sz w:val="24"/>
          <w:szCs w:val="24"/>
        </w:rPr>
        <w:t>p</w:t>
      </w:r>
      <w:r w:rsidRPr="00B150EB">
        <w:rPr>
          <w:rFonts w:ascii="Times New Roman" w:hAnsi="Times New Roman" w:cs="Times New Roman"/>
          <w:sz w:val="24"/>
          <w:szCs w:val="24"/>
        </w:rPr>
        <w:t>osodi</w:t>
      </w:r>
      <w:r w:rsidR="00AA2860">
        <w:rPr>
          <w:rFonts w:ascii="Times New Roman" w:hAnsi="Times New Roman" w:cs="Times New Roman"/>
          <w:sz w:val="24"/>
          <w:szCs w:val="24"/>
        </w:rPr>
        <w:t xml:space="preserve">li so si </w:t>
      </w:r>
      <w:r w:rsidR="001C1FDC" w:rsidRPr="001C1FDC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2D80371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645871008" r:id="rId32"/>
        </w:object>
      </w:r>
      <w:r w:rsidR="001C1FDC">
        <w:rPr>
          <w:rFonts w:ascii="Times New Roman" w:hAnsi="Times New Roman" w:cs="Times New Roman"/>
          <w:sz w:val="24"/>
          <w:szCs w:val="24"/>
        </w:rPr>
        <w:t xml:space="preserve"> 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>poučnih knjig in</w: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C1FDC" w:rsidRPr="001C1FD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5408CC08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645871009" r:id="rId34"/>
        </w:objec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pravljic. </w:t>
      </w:r>
    </w:p>
    <w:p w14:paraId="420A5EA8" w14:textId="31CAAD48" w:rsidR="00B150EB" w:rsidRPr="00B150EB" w:rsidRDefault="00B150EB" w:rsidP="001C1FDC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a) Koliko poučnih knjig in koliko pravljic </w:t>
      </w:r>
      <w:r w:rsidR="00AA2860">
        <w:rPr>
          <w:rFonts w:ascii="Times New Roman" w:eastAsiaTheme="minorEastAsia" w:hAnsi="Times New Roman" w:cs="Times New Roman"/>
          <w:sz w:val="24"/>
          <w:szCs w:val="24"/>
        </w:rPr>
        <w:t xml:space="preserve">so si obiskovalci sposodili v 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>četrtek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? </w:t>
      </w:r>
    </w:p>
    <w:p w14:paraId="22DE1A4A" w14:textId="3E2E5C0C" w:rsidR="00AA2860" w:rsidRDefault="00B150EB" w:rsidP="001C1FDC">
      <w:pPr>
        <w:spacing w:after="0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b) Koliko vseh knjig 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 xml:space="preserve">bi </w: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>izp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>osodili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 v enem tednu, 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>bi vsak dan izposodili enako knjig? Knjižnica j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>e odprta tudi</w: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 xml:space="preserve"> v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 xml:space="preserve"> soboto.</w:t>
      </w:r>
    </w:p>
    <w:p w14:paraId="3E90D614" w14:textId="77777777" w:rsidR="00B150EB" w:rsidRDefault="00B150EB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5571A1AB" w14:textId="77777777" w:rsidR="001C1FDC" w:rsidRDefault="001C1FDC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03540640" w14:textId="7BE7A3B1" w:rsidR="001C1FDC" w:rsidRDefault="001C1FDC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007FC41A" w14:textId="4092C43B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597EDA68" w14:textId="728DBE51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42CB10E7" w14:textId="035441EB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7A87D993" w14:textId="48B2CB99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700811BC" w14:textId="320264DF" w:rsidR="000D4B96" w:rsidRDefault="000D4B96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20E4946F" w14:textId="77777777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  <w:bookmarkStart w:id="0" w:name="_GoBack"/>
      <w:bookmarkEnd w:id="0"/>
    </w:p>
    <w:p w14:paraId="35533EC6" w14:textId="77777777" w:rsidR="001C1FDC" w:rsidRDefault="00B150EB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4</w:t>
      </w:r>
      <w:r w:rsidR="00C6738B">
        <w:rPr>
          <w:rFonts w:ascii="Times New Roman" w:hAnsi="Times New Roman" w:cs="Times New Roman"/>
          <w:sz w:val="24"/>
        </w:rPr>
        <w:t xml:space="preserve">. Dopolni do celote. </w:t>
      </w:r>
    </w:p>
    <w:p w14:paraId="559BFF1B" w14:textId="77777777" w:rsidR="001C1FDC" w:rsidRDefault="00DB70DB" w:rsidP="00DE072C">
      <w:pPr>
        <w:tabs>
          <w:tab w:val="left" w:pos="2268"/>
          <w:tab w:val="left" w:pos="5490"/>
          <w:tab w:val="left" w:pos="7605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08841C5" wp14:editId="36500DDD">
            <wp:extent cx="978089" cy="1076325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089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72C">
        <w:rPr>
          <w:rFonts w:ascii="Times New Roman" w:hAnsi="Times New Roman" w:cs="Times New Roman"/>
          <w:noProof/>
          <w:sz w:val="24"/>
          <w:lang w:eastAsia="sl-SI"/>
        </w:rPr>
        <w:t xml:space="preserve"> </w:t>
      </w:r>
      <w:r w:rsidR="00DE072C">
        <w:rPr>
          <w:rFonts w:ascii="Times New Roman" w:hAnsi="Times New Roman" w:cs="Times New Roman"/>
          <w:noProof/>
          <w:sz w:val="24"/>
          <w:lang w:eastAsia="sl-SI"/>
        </w:rPr>
        <w:tab/>
      </w:r>
      <w:r w:rsidR="001C1FDC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3830B552" wp14:editId="3FA8E30E">
            <wp:extent cx="1205719" cy="1076325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719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72C">
        <w:rPr>
          <w:rFonts w:ascii="Times New Roman" w:hAnsi="Times New Roman" w:cs="Times New Roman"/>
          <w:noProof/>
          <w:sz w:val="24"/>
          <w:lang w:eastAsia="sl-SI"/>
        </w:rPr>
        <w:t xml:space="preserve">         </w:t>
      </w:r>
      <w:r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4D1B68E0" wp14:editId="2F933C95">
            <wp:extent cx="898071" cy="971550"/>
            <wp:effectExtent l="0" t="0" r="0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071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72C">
        <w:rPr>
          <w:rFonts w:ascii="Times New Roman" w:hAnsi="Times New Roman" w:cs="Times New Roman"/>
          <w:sz w:val="24"/>
        </w:rPr>
        <w:t xml:space="preserve">            </w:t>
      </w:r>
      <w:r w:rsidR="00DE072C" w:rsidRPr="00DE072C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3E87E67D" wp14:editId="7EA21263">
            <wp:extent cx="1333500" cy="443066"/>
            <wp:effectExtent l="0" t="0" r="0" b="0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43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68C18" w14:textId="77777777" w:rsidR="00B150EB" w:rsidRDefault="00C6738B" w:rsidP="00DE072C">
      <w:pPr>
        <w:tabs>
          <w:tab w:val="left" w:pos="2552"/>
          <w:tab w:val="left" w:pos="4678"/>
          <w:tab w:val="left" w:pos="6804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DE072C" w:rsidRPr="00DE072C">
        <w:rPr>
          <w:rFonts w:ascii="Times New Roman" w:hAnsi="Times New Roman" w:cs="Times New Roman"/>
          <w:position w:val="-24"/>
          <w:sz w:val="24"/>
        </w:rPr>
        <w:object w:dxaOrig="1359" w:dyaOrig="620" w14:anchorId="2AA85D06">
          <v:shape id="_x0000_i1039" type="#_x0000_t75" style="width:68.25pt;height:30.75pt" o:ole="">
            <v:imagedata r:id="rId39" o:title=""/>
          </v:shape>
          <o:OLEObject Type="Embed" ProgID="Equation.DSMT4" ShapeID="_x0000_i1039" DrawAspect="Content" ObjectID="_1645871010" r:id="rId40"/>
        </w:object>
      </w:r>
      <w:r w:rsidR="00DE072C">
        <w:rPr>
          <w:rFonts w:ascii="Times New Roman" w:hAnsi="Times New Roman" w:cs="Times New Roman"/>
          <w:sz w:val="24"/>
        </w:rPr>
        <w:tab/>
      </w:r>
      <w:r w:rsidR="00DE072C" w:rsidRPr="00DE072C">
        <w:rPr>
          <w:rFonts w:ascii="Times New Roman" w:hAnsi="Times New Roman" w:cs="Times New Roman"/>
          <w:position w:val="-24"/>
          <w:sz w:val="24"/>
        </w:rPr>
        <w:object w:dxaOrig="1380" w:dyaOrig="620" w14:anchorId="180568CD">
          <v:shape id="_x0000_i1040" type="#_x0000_t75" style="width:69pt;height:30.75pt" o:ole="">
            <v:imagedata r:id="rId41" o:title=""/>
          </v:shape>
          <o:OLEObject Type="Embed" ProgID="Equation.DSMT4" ShapeID="_x0000_i1040" DrawAspect="Content" ObjectID="_1645871011" r:id="rId42"/>
        </w:object>
      </w:r>
      <w:r w:rsidR="00DE072C">
        <w:rPr>
          <w:rFonts w:ascii="Times New Roman" w:hAnsi="Times New Roman" w:cs="Times New Roman"/>
          <w:sz w:val="24"/>
        </w:rPr>
        <w:tab/>
      </w:r>
      <w:r w:rsidR="00DE072C" w:rsidRPr="00DE072C">
        <w:rPr>
          <w:rFonts w:ascii="Times New Roman" w:hAnsi="Times New Roman" w:cs="Times New Roman"/>
          <w:position w:val="-24"/>
          <w:sz w:val="24"/>
        </w:rPr>
        <w:object w:dxaOrig="1380" w:dyaOrig="620" w14:anchorId="22924E1A">
          <v:shape id="_x0000_i1041" type="#_x0000_t75" style="width:69pt;height:30.75pt" o:ole="">
            <v:imagedata r:id="rId43" o:title=""/>
          </v:shape>
          <o:OLEObject Type="Embed" ProgID="Equation.DSMT4" ShapeID="_x0000_i1041" DrawAspect="Content" ObjectID="_1645871012" r:id="rId44"/>
        </w:object>
      </w:r>
      <w:r>
        <w:rPr>
          <w:rFonts w:ascii="Times New Roman" w:hAnsi="Times New Roman" w:cs="Times New Roman"/>
          <w:sz w:val="24"/>
        </w:rPr>
        <w:tab/>
      </w:r>
      <w:r w:rsidR="00DE072C" w:rsidRPr="00DE072C">
        <w:rPr>
          <w:rFonts w:ascii="Times New Roman" w:hAnsi="Times New Roman" w:cs="Times New Roman"/>
          <w:position w:val="-16"/>
          <w:sz w:val="24"/>
        </w:rPr>
        <w:object w:dxaOrig="1719" w:dyaOrig="400" w14:anchorId="61CAF5D0">
          <v:shape id="_x0000_i1042" type="#_x0000_t75" style="width:86.25pt;height:20.25pt" o:ole="">
            <v:imagedata r:id="rId45" o:title=""/>
          </v:shape>
          <o:OLEObject Type="Embed" ProgID="Equation.DSMT4" ShapeID="_x0000_i1042" DrawAspect="Content" ObjectID="_1645871013" r:id="rId46"/>
        </w:object>
      </w:r>
      <w:r w:rsidR="00B150EB">
        <w:rPr>
          <w:rFonts w:ascii="Times New Roman" w:hAnsi="Times New Roman" w:cs="Times New Roman"/>
          <w:sz w:val="24"/>
        </w:rPr>
        <w:tab/>
      </w:r>
    </w:p>
    <w:p w14:paraId="2D696C2F" w14:textId="77777777" w:rsidR="00B150EB" w:rsidRDefault="00B150EB" w:rsidP="00B150E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Dopolni do celote. </w:t>
      </w:r>
    </w:p>
    <w:p w14:paraId="4068002B" w14:textId="77777777" w:rsidR="00B150EB" w:rsidRDefault="00B150EB" w:rsidP="00B150E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380" w:dyaOrig="620" w14:anchorId="42451982">
          <v:shape id="_x0000_i1043" type="#_x0000_t75" style="width:69pt;height:30.75pt" o:ole="">
            <v:imagedata r:id="rId47" o:title=""/>
          </v:shape>
          <o:OLEObject Type="Embed" ProgID="Equation.DSMT4" ShapeID="_x0000_i1043" DrawAspect="Content" ObjectID="_1645871014" r:id="rId48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DC00B0">
        <w:rPr>
          <w:rFonts w:ascii="Times New Roman" w:hAnsi="Times New Roman" w:cs="Times New Roman"/>
          <w:sz w:val="24"/>
        </w:rPr>
        <w:tab/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359" w:dyaOrig="620" w14:anchorId="6FF06E1C">
          <v:shape id="_x0000_i1044" type="#_x0000_t75" style="width:68.25pt;height:30.75pt" o:ole="">
            <v:imagedata r:id="rId49" o:title=""/>
          </v:shape>
          <o:OLEObject Type="Embed" ProgID="Equation.DSMT4" ShapeID="_x0000_i1044" DrawAspect="Content" ObjectID="_1645871015" r:id="rId50"/>
        </w:object>
      </w:r>
      <w:r w:rsidR="00DC00B0">
        <w:rPr>
          <w:rFonts w:ascii="Times New Roman" w:hAnsi="Times New Roman" w:cs="Times New Roman"/>
          <w:sz w:val="24"/>
        </w:rPr>
        <w:tab/>
      </w:r>
      <w:r w:rsidR="00DC00B0">
        <w:rPr>
          <w:rFonts w:ascii="Times New Roman" w:hAnsi="Times New Roman" w:cs="Times New Roman"/>
          <w:sz w:val="24"/>
        </w:rPr>
        <w:tab/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380" w:dyaOrig="620" w14:anchorId="75BD18DC">
          <v:shape id="_x0000_i1045" type="#_x0000_t75" style="width:69pt;height:30.75pt" o:ole="">
            <v:imagedata r:id="rId51" o:title=""/>
          </v:shape>
          <o:OLEObject Type="Embed" ProgID="Equation.DSMT4" ShapeID="_x0000_i1045" DrawAspect="Content" ObjectID="_1645871016" r:id="rId52"/>
        </w:object>
      </w:r>
      <w:r w:rsidR="00DC00B0">
        <w:rPr>
          <w:rFonts w:ascii="Times New Roman" w:hAnsi="Times New Roman" w:cs="Times New Roman"/>
          <w:sz w:val="24"/>
        </w:rPr>
        <w:tab/>
      </w:r>
      <w:r w:rsidR="00DC00B0">
        <w:rPr>
          <w:rFonts w:ascii="Times New Roman" w:hAnsi="Times New Roman" w:cs="Times New Roman"/>
          <w:sz w:val="24"/>
        </w:rPr>
        <w:tab/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480" w:dyaOrig="620" w14:anchorId="726FB751">
          <v:shape id="_x0000_i1046" type="#_x0000_t75" style="width:74.25pt;height:30.75pt" o:ole="">
            <v:imagedata r:id="rId53" o:title=""/>
          </v:shape>
          <o:OLEObject Type="Embed" ProgID="Equation.DSMT4" ShapeID="_x0000_i1046" DrawAspect="Content" ObjectID="_1645871017" r:id="rId54"/>
        </w:object>
      </w:r>
    </w:p>
    <w:p w14:paraId="70DB5B31" w14:textId="77777777" w:rsidR="00B150EB" w:rsidRDefault="00DC00B0" w:rsidP="00B150EB">
      <w:pPr>
        <w:rPr>
          <w:rFonts w:ascii="Times New Roman" w:hAnsi="Times New Roman" w:cs="Times New Roman"/>
          <w:sz w:val="24"/>
        </w:rPr>
      </w:pPr>
      <w:r w:rsidRPr="00DC00B0">
        <w:rPr>
          <w:rFonts w:ascii="Times New Roman" w:hAnsi="Times New Roman" w:cs="Times New Roman"/>
          <w:position w:val="-24"/>
          <w:sz w:val="24"/>
        </w:rPr>
        <w:object w:dxaOrig="1480" w:dyaOrig="620" w14:anchorId="42D880F5">
          <v:shape id="_x0000_i1047" type="#_x0000_t75" style="width:74.25pt;height:30.75pt" o:ole="">
            <v:imagedata r:id="rId55" o:title=""/>
          </v:shape>
          <o:OLEObject Type="Embed" ProgID="Equation.DSMT4" ShapeID="_x0000_i1047" DrawAspect="Content" ObjectID="_1645871018" r:id="rId56"/>
        </w:object>
      </w:r>
      <w:r>
        <w:rPr>
          <w:rFonts w:ascii="Times New Roman" w:hAnsi="Times New Roman" w:cs="Times New Roman"/>
          <w:sz w:val="24"/>
        </w:rPr>
        <w:tab/>
      </w:r>
      <w:r w:rsidRPr="00DC00B0">
        <w:rPr>
          <w:rFonts w:ascii="Times New Roman" w:hAnsi="Times New Roman" w:cs="Times New Roman"/>
          <w:position w:val="-24"/>
          <w:sz w:val="24"/>
        </w:rPr>
        <w:object w:dxaOrig="1620" w:dyaOrig="620" w14:anchorId="06D80B74">
          <v:shape id="_x0000_i1048" type="#_x0000_t75" style="width:81pt;height:30.75pt" o:ole="">
            <v:imagedata r:id="rId57" o:title=""/>
          </v:shape>
          <o:OLEObject Type="Embed" ProgID="Equation.DSMT4" ShapeID="_x0000_i1048" DrawAspect="Content" ObjectID="_1645871019" r:id="rId58"/>
        </w:object>
      </w:r>
      <w:r>
        <w:rPr>
          <w:rFonts w:ascii="Times New Roman" w:hAnsi="Times New Roman" w:cs="Times New Roman"/>
          <w:sz w:val="24"/>
        </w:rPr>
        <w:tab/>
      </w:r>
      <w:r w:rsidRPr="00DC00B0">
        <w:rPr>
          <w:rFonts w:ascii="Times New Roman" w:hAnsi="Times New Roman" w:cs="Times New Roman"/>
          <w:position w:val="-24"/>
          <w:sz w:val="24"/>
        </w:rPr>
        <w:object w:dxaOrig="1480" w:dyaOrig="620" w14:anchorId="293C0974">
          <v:shape id="_x0000_i1049" type="#_x0000_t75" style="width:74.25pt;height:30.75pt" o:ole="">
            <v:imagedata r:id="rId59" o:title=""/>
          </v:shape>
          <o:OLEObject Type="Embed" ProgID="Equation.DSMT4" ShapeID="_x0000_i1049" DrawAspect="Content" ObjectID="_1645871020" r:id="rId60"/>
        </w:object>
      </w:r>
      <w:r>
        <w:rPr>
          <w:rFonts w:ascii="Times New Roman" w:hAnsi="Times New Roman" w:cs="Times New Roman"/>
          <w:sz w:val="24"/>
        </w:rPr>
        <w:tab/>
      </w:r>
      <w:r w:rsidRPr="00DC00B0">
        <w:rPr>
          <w:rFonts w:ascii="Times New Roman" w:hAnsi="Times New Roman" w:cs="Times New Roman"/>
          <w:position w:val="-24"/>
          <w:sz w:val="24"/>
        </w:rPr>
        <w:object w:dxaOrig="1500" w:dyaOrig="620" w14:anchorId="7F437656">
          <v:shape id="_x0000_i1050" type="#_x0000_t75" style="width:75pt;height:30.75pt" o:ole="">
            <v:imagedata r:id="rId61" o:title=""/>
          </v:shape>
          <o:OLEObject Type="Embed" ProgID="Equation.DSMT4" ShapeID="_x0000_i1050" DrawAspect="Content" ObjectID="_1645871021" r:id="rId62"/>
        </w:object>
      </w:r>
      <w:r w:rsidR="00B150EB">
        <w:rPr>
          <w:rFonts w:ascii="Times New Roman" w:hAnsi="Times New Roman" w:cs="Times New Roman"/>
          <w:sz w:val="24"/>
        </w:rPr>
        <w:t xml:space="preserve"> </w:t>
      </w:r>
    </w:p>
    <w:p w14:paraId="2A466462" w14:textId="77777777" w:rsidR="00DC00B0" w:rsidRDefault="00DC00B0" w:rsidP="00B150EB">
      <w:pPr>
        <w:rPr>
          <w:rFonts w:ascii="Times New Roman" w:hAnsi="Times New Roman" w:cs="Times New Roman"/>
          <w:sz w:val="24"/>
        </w:rPr>
      </w:pPr>
    </w:p>
    <w:p w14:paraId="6985C78F" w14:textId="77777777" w:rsidR="00B150EB" w:rsidRDefault="00B150EB" w:rsidP="00B150E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6. </w:t>
      </w:r>
      <w:r w:rsidR="001A0601">
        <w:rPr>
          <w:rFonts w:ascii="Times New Roman" w:hAnsi="Times New Roman" w:cs="Times New Roman"/>
          <w:sz w:val="24"/>
        </w:rPr>
        <w:t xml:space="preserve">Pobarvaj in zapiši, koliko celot in </w:t>
      </w:r>
      <w:r w:rsidR="00813D7F">
        <w:rPr>
          <w:rFonts w:ascii="Times New Roman" w:hAnsi="Times New Roman" w:cs="Times New Roman"/>
          <w:sz w:val="24"/>
        </w:rPr>
        <w:t xml:space="preserve">koliko </w:t>
      </w:r>
      <w:r w:rsidR="001A0601">
        <w:rPr>
          <w:rFonts w:ascii="Times New Roman" w:hAnsi="Times New Roman" w:cs="Times New Roman"/>
          <w:sz w:val="24"/>
        </w:rPr>
        <w:t xml:space="preserve">delov celot si pobarval. </w:t>
      </w:r>
    </w:p>
    <w:p w14:paraId="4C45AF7C" w14:textId="77777777" w:rsidR="001A0601" w:rsidRDefault="00DC00B0" w:rsidP="00B150EB">
      <w:pPr>
        <w:rPr>
          <w:rFonts w:ascii="Times New Roman" w:hAnsi="Times New Roman" w:cs="Times New Roman"/>
          <w:sz w:val="24"/>
        </w:rPr>
      </w:pPr>
      <w:r w:rsidRPr="00DC00B0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5A1FC138" wp14:editId="0F44647A">
            <wp:extent cx="729758" cy="733425"/>
            <wp:effectExtent l="0" t="0" r="0" b="0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33595" cy="73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 </w:t>
      </w:r>
      <w:r w:rsidRPr="00DC00B0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4DCF5BB6" wp14:editId="26FE2238">
            <wp:extent cx="729758" cy="733425"/>
            <wp:effectExtent l="0" t="0" r="0" b="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33595" cy="73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 </w:t>
      </w:r>
      <w:r w:rsidRPr="00DC00B0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E7394A8" wp14:editId="331AFAD3">
            <wp:extent cx="729758" cy="733425"/>
            <wp:effectExtent l="0" t="0" r="0" b="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33595" cy="73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3D7F">
        <w:rPr>
          <w:rFonts w:ascii="Times New Roman" w:hAnsi="Times New Roman" w:cs="Times New Roman"/>
          <w:sz w:val="24"/>
        </w:rPr>
        <w:t xml:space="preserve">  </w:t>
      </w:r>
      <w:r w:rsidR="00813D7F">
        <w:rPr>
          <w:rFonts w:ascii="Times New Roman" w:hAnsi="Times New Roman" w:cs="Times New Roman"/>
          <w:sz w:val="24"/>
        </w:rPr>
        <w:tab/>
      </w:r>
      <w:r w:rsidR="00813D7F">
        <w:rPr>
          <w:rFonts w:ascii="Times New Roman" w:hAnsi="Times New Roman" w:cs="Times New Roman"/>
          <w:sz w:val="24"/>
        </w:rPr>
        <w:tab/>
      </w:r>
      <w:r w:rsidR="00813D7F">
        <w:rPr>
          <w:rFonts w:ascii="Times New Roman" w:hAnsi="Times New Roman" w:cs="Times New Roman"/>
          <w:sz w:val="24"/>
        </w:rPr>
        <w:tab/>
      </w:r>
      <w:r w:rsidR="00813D7F" w:rsidRPr="00813D7F">
        <w:rPr>
          <w:rFonts w:ascii="Times New Roman" w:hAnsi="Times New Roman" w:cs="Times New Roman"/>
          <w:position w:val="-24"/>
          <w:sz w:val="24"/>
        </w:rPr>
        <w:object w:dxaOrig="1020" w:dyaOrig="620" w14:anchorId="2D154BFE">
          <v:shape id="_x0000_i1051" type="#_x0000_t75" style="width:51pt;height:30.75pt" o:ole="">
            <v:imagedata r:id="rId64" o:title=""/>
          </v:shape>
          <o:OLEObject Type="Embed" ProgID="Equation.DSMT4" ShapeID="_x0000_i1051" DrawAspect="Content" ObjectID="_1645871022" r:id="rId65"/>
        </w:object>
      </w:r>
    </w:p>
    <w:p w14:paraId="286A0F86" w14:textId="77777777" w:rsidR="00813D7F" w:rsidRDefault="00813D7F" w:rsidP="00B150EB">
      <w:pPr>
        <w:rPr>
          <w:rFonts w:ascii="Times New Roman" w:hAnsi="Times New Roman" w:cs="Times New Roman"/>
          <w:sz w:val="24"/>
        </w:rPr>
      </w:pP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251112DC" wp14:editId="1B0D559F">
            <wp:extent cx="752475" cy="752475"/>
            <wp:effectExtent l="0" t="0" r="0" b="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99A641D" wp14:editId="62FFA4F1">
            <wp:extent cx="752475" cy="752475"/>
            <wp:effectExtent l="0" t="0" r="0" b="0"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0467ADC9" wp14:editId="1882B1A4">
            <wp:extent cx="752475" cy="752475"/>
            <wp:effectExtent l="0" t="0" r="0" b="0"/>
            <wp:docPr id="18" name="Slik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8E5AE34" wp14:editId="4E58E19F">
            <wp:extent cx="752475" cy="752475"/>
            <wp:effectExtent l="0" t="0" r="0" b="0"/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 w:rsidRPr="00813D7F">
        <w:rPr>
          <w:rFonts w:ascii="Times New Roman" w:hAnsi="Times New Roman" w:cs="Times New Roman"/>
          <w:position w:val="-24"/>
          <w:sz w:val="24"/>
        </w:rPr>
        <w:object w:dxaOrig="1160" w:dyaOrig="620" w14:anchorId="42D47DB5">
          <v:shape id="_x0000_i1052" type="#_x0000_t75" style="width:57.75pt;height:30.75pt" o:ole="">
            <v:imagedata r:id="rId67" o:title=""/>
          </v:shape>
          <o:OLEObject Type="Embed" ProgID="Equation.DSMT4" ShapeID="_x0000_i1052" DrawAspect="Content" ObjectID="_1645871023" r:id="rId68"/>
        </w:object>
      </w:r>
    </w:p>
    <w:p w14:paraId="07E25B9A" w14:textId="77777777" w:rsidR="00813D7F" w:rsidRDefault="00813D7F" w:rsidP="00B150EB">
      <w:pPr>
        <w:rPr>
          <w:rFonts w:ascii="Times New Roman" w:hAnsi="Times New Roman" w:cs="Times New Roman"/>
          <w:sz w:val="24"/>
        </w:rPr>
      </w:pP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CE766A3" wp14:editId="04596BE9">
            <wp:extent cx="774573" cy="723900"/>
            <wp:effectExtent l="0" t="0" r="0" b="0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58D844F" wp14:editId="5119D384">
            <wp:extent cx="774573" cy="723900"/>
            <wp:effectExtent l="0" t="0" r="0" b="0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6D462DD" wp14:editId="7CE1B869">
            <wp:extent cx="774573" cy="723900"/>
            <wp:effectExtent l="0" t="0" r="0" b="0"/>
            <wp:docPr id="22" name="Slik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A6C8535" wp14:editId="303F4634">
            <wp:extent cx="774573" cy="723900"/>
            <wp:effectExtent l="0" t="0" r="0" b="0"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 w:rsidRPr="00813D7F">
        <w:rPr>
          <w:rFonts w:ascii="Times New Roman" w:hAnsi="Times New Roman" w:cs="Times New Roman"/>
          <w:position w:val="-24"/>
          <w:sz w:val="24"/>
        </w:rPr>
        <w:object w:dxaOrig="1140" w:dyaOrig="620" w14:anchorId="06750DCA">
          <v:shape id="_x0000_i1053" type="#_x0000_t75" style="width:57pt;height:30.75pt" o:ole="">
            <v:imagedata r:id="rId70" o:title=""/>
          </v:shape>
          <o:OLEObject Type="Embed" ProgID="Equation.DSMT4" ShapeID="_x0000_i1053" DrawAspect="Content" ObjectID="_1645871024" r:id="rId71"/>
        </w:object>
      </w:r>
    </w:p>
    <w:p w14:paraId="11E0E735" w14:textId="77777777" w:rsidR="004F1B70" w:rsidRDefault="004F1B70" w:rsidP="004F1B70">
      <w:pPr>
        <w:rPr>
          <w:rFonts w:ascii="Times New Roman" w:hAnsi="Times New Roman" w:cs="Times New Roman"/>
          <w:sz w:val="24"/>
        </w:rPr>
      </w:pPr>
    </w:p>
    <w:p w14:paraId="076C5088" w14:textId="77777777" w:rsidR="000D4B96" w:rsidRDefault="004F1B70" w:rsidP="000D4B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7</w:t>
      </w:r>
      <w:r w:rsidR="00813D7F">
        <w:rPr>
          <w:rFonts w:ascii="Times New Roman" w:hAnsi="Times New Roman" w:cs="Times New Roman"/>
          <w:sz w:val="24"/>
          <w:szCs w:val="24"/>
        </w:rPr>
        <w:t xml:space="preserve">. </w:t>
      </w:r>
      <w:r w:rsidRPr="004F1B70">
        <w:rPr>
          <w:rFonts w:ascii="Times New Roman" w:hAnsi="Times New Roman" w:cs="Times New Roman"/>
          <w:sz w:val="24"/>
          <w:szCs w:val="24"/>
        </w:rPr>
        <w:t xml:space="preserve">Daniel je zapisal: </w:t>
      </w:r>
      <w:r w:rsidR="00813D7F">
        <w:rPr>
          <w:rFonts w:ascii="Times New Roman" w:hAnsi="Times New Roman" w:cs="Times New Roman"/>
          <w:sz w:val="24"/>
          <w:szCs w:val="24"/>
        </w:rPr>
        <w:t>»</w:t>
      </w:r>
      <w:r w:rsidRPr="004F1B70">
        <w:rPr>
          <w:rFonts w:ascii="Times New Roman" w:hAnsi="Times New Roman" w:cs="Times New Roman"/>
          <w:sz w:val="24"/>
          <w:szCs w:val="24"/>
        </w:rPr>
        <w:t xml:space="preserve">Moj delovni dan je zelo naporen. Za igro in trening tenisa porabim </w:t>
      </w:r>
    </w:p>
    <w:p w14:paraId="08BA388A" w14:textId="615A1632" w:rsidR="000D4B96" w:rsidRDefault="00813D7F" w:rsidP="000D4B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B9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39EAA24">
          <v:shape id="_x0000_i1054" type="#_x0000_t75" style="width:11.25pt;height:30.75pt" o:ole="">
            <v:imagedata r:id="rId72" o:title=""/>
          </v:shape>
          <o:OLEObject Type="Embed" ProgID="Equation.DSMT4" ShapeID="_x0000_i1054" DrawAspect="Content" ObjectID="_1645871025" r:id="rId73"/>
        </w:object>
      </w:r>
      <w:r w:rsidR="004F1B70" w:rsidRPr="000D4B96">
        <w:rPr>
          <w:rFonts w:ascii="Times New Roman" w:hAnsi="Times New Roman" w:cs="Times New Roman"/>
          <w:sz w:val="24"/>
          <w:szCs w:val="24"/>
        </w:rPr>
        <w:t xml:space="preserve">dneva. Za vsa nujna opravila, kot so umivanje, hranjenje in pospravljanje porabim </w:t>
      </w:r>
      <w:r w:rsidRPr="000D4B9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8F203EB">
          <v:shape id="_x0000_i1055" type="#_x0000_t75" style="width:11.25pt;height:30.75pt" o:ole="">
            <v:imagedata r:id="rId74" o:title=""/>
          </v:shape>
          <o:OLEObject Type="Embed" ProgID="Equation.DSMT4" ShapeID="_x0000_i1055" DrawAspect="Content" ObjectID="_1645871026" r:id="rId75"/>
        </w:object>
      </w:r>
      <w:r w:rsidR="004F1B70" w:rsidRPr="000D4B96">
        <w:rPr>
          <w:rFonts w:ascii="Times New Roman" w:hAnsi="Times New Roman" w:cs="Times New Roman"/>
          <w:sz w:val="24"/>
          <w:szCs w:val="24"/>
        </w:rPr>
        <w:t>dne</w:t>
      </w:r>
      <w:r w:rsidRPr="000D4B96">
        <w:rPr>
          <w:rFonts w:ascii="Times New Roman" w:hAnsi="Times New Roman" w:cs="Times New Roman"/>
          <w:sz w:val="24"/>
          <w:szCs w:val="24"/>
        </w:rPr>
        <w:t>v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991C46" w14:textId="77777777" w:rsidR="000D4B96" w:rsidRDefault="00813D7F" w:rsidP="000D4B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Šola in učenje mi vzameta</w:t>
      </w:r>
      <w:r w:rsidR="004F1B70" w:rsidRPr="004F1B70">
        <w:rPr>
          <w:rFonts w:ascii="Times New Roman" w:hAnsi="Times New Roman" w:cs="Times New Roman"/>
          <w:sz w:val="24"/>
          <w:szCs w:val="24"/>
        </w:rPr>
        <w:t xml:space="preserve"> kar </w:t>
      </w:r>
      <w:r w:rsidRPr="00813D7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78D03DF">
          <v:shape id="_x0000_i1056" type="#_x0000_t75" style="width:12pt;height:30.75pt" o:ole="">
            <v:imagedata r:id="rId76" o:title=""/>
          </v:shape>
          <o:OLEObject Type="Embed" ProgID="Equation.DSMT4" ShapeID="_x0000_i1056" DrawAspect="Content" ObjectID="_1645871027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F1B70" w:rsidRPr="004F1B70">
        <w:rPr>
          <w:rFonts w:ascii="Times New Roman" w:hAnsi="Times New Roman" w:cs="Times New Roman"/>
          <w:sz w:val="24"/>
          <w:szCs w:val="24"/>
        </w:rPr>
        <w:t xml:space="preserve">dneva, spati moram </w:t>
      </w:r>
      <w:r w:rsidRPr="00813D7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7DA5004">
          <v:shape id="_x0000_i1057" type="#_x0000_t75" style="width:11.25pt;height:30.75pt" o:ole="">
            <v:imagedata r:id="rId78" o:title=""/>
          </v:shape>
          <o:OLEObject Type="Embed" ProgID="Equation.DSMT4" ShapeID="_x0000_i1057" DrawAspect="Content" ObjectID="_1645871028" r:id="rId79"/>
        </w:object>
      </w:r>
      <w:r w:rsidR="004F1B70" w:rsidRPr="004F1B70">
        <w:rPr>
          <w:rFonts w:ascii="Times New Roman" w:hAnsi="Times New Roman" w:cs="Times New Roman"/>
          <w:sz w:val="24"/>
          <w:szCs w:val="24"/>
        </w:rPr>
        <w:t>d</w:t>
      </w:r>
      <w:r w:rsidR="000D4B96">
        <w:rPr>
          <w:rFonts w:ascii="Times New Roman" w:hAnsi="Times New Roman" w:cs="Times New Roman"/>
          <w:sz w:val="24"/>
          <w:szCs w:val="24"/>
        </w:rPr>
        <w:t xml:space="preserve">neva. Škoda, da ima dan samo 24 </w:t>
      </w:r>
    </w:p>
    <w:p w14:paraId="7C12A1EF" w14:textId="09DE74E3" w:rsidR="004F1B70" w:rsidRPr="004F1B70" w:rsidRDefault="004F1B70" w:rsidP="000D4B9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F1B70">
        <w:rPr>
          <w:rFonts w:ascii="Times New Roman" w:hAnsi="Times New Roman" w:cs="Times New Roman"/>
          <w:sz w:val="24"/>
          <w:szCs w:val="24"/>
        </w:rPr>
        <w:t xml:space="preserve">ur, saj </w:t>
      </w:r>
      <w:r w:rsidR="00813D7F">
        <w:rPr>
          <w:rFonts w:ascii="Times New Roman" w:hAnsi="Times New Roman" w:cs="Times New Roman"/>
          <w:sz w:val="24"/>
          <w:szCs w:val="24"/>
        </w:rPr>
        <w:t>m</w:t>
      </w:r>
      <w:r w:rsidRPr="004F1B70">
        <w:rPr>
          <w:rFonts w:ascii="Times New Roman" w:hAnsi="Times New Roman" w:cs="Times New Roman"/>
          <w:sz w:val="24"/>
          <w:szCs w:val="24"/>
        </w:rPr>
        <w:t>i skoraj vedno zmanjka časa za gledanje zanimivih filmov.</w:t>
      </w:r>
      <w:r w:rsidR="00813D7F">
        <w:rPr>
          <w:rFonts w:ascii="Times New Roman" w:hAnsi="Times New Roman" w:cs="Times New Roman"/>
          <w:sz w:val="24"/>
          <w:szCs w:val="24"/>
        </w:rPr>
        <w:t>«</w:t>
      </w:r>
      <w:r w:rsidRPr="004F1B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DB4B2D" w14:textId="77777777" w:rsidR="001A0601" w:rsidRPr="00813D7F" w:rsidRDefault="004F1B70" w:rsidP="000D4B9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F1B70">
        <w:rPr>
          <w:rFonts w:ascii="Times New Roman" w:hAnsi="Times New Roman" w:cs="Times New Roman"/>
          <w:sz w:val="24"/>
          <w:szCs w:val="24"/>
        </w:rPr>
        <w:t>Izračunaj trajan</w:t>
      </w:r>
      <w:r w:rsidR="00813D7F">
        <w:rPr>
          <w:rFonts w:ascii="Times New Roman" w:hAnsi="Times New Roman" w:cs="Times New Roman"/>
          <w:sz w:val="24"/>
          <w:szCs w:val="24"/>
        </w:rPr>
        <w:t xml:space="preserve">je Danielovih dejavnosti v urah </w:t>
      </w:r>
      <w:r w:rsidRPr="004F1B70">
        <w:rPr>
          <w:rFonts w:ascii="Times New Roman" w:hAnsi="Times New Roman" w:cs="Times New Roman"/>
          <w:sz w:val="24"/>
          <w:szCs w:val="24"/>
        </w:rPr>
        <w:t xml:space="preserve">in ugotovi, ali mu res </w:t>
      </w:r>
      <w:r w:rsidR="00813D7F">
        <w:rPr>
          <w:rFonts w:ascii="Times New Roman" w:hAnsi="Times New Roman" w:cs="Times New Roman"/>
          <w:sz w:val="24"/>
          <w:szCs w:val="24"/>
        </w:rPr>
        <w:t>zmanjka</w:t>
      </w:r>
      <w:r w:rsidRPr="004F1B70">
        <w:rPr>
          <w:rFonts w:ascii="Times New Roman" w:hAnsi="Times New Roman" w:cs="Times New Roman"/>
          <w:sz w:val="24"/>
          <w:szCs w:val="24"/>
        </w:rPr>
        <w:t xml:space="preserve"> časa za gledanje televizije. </w:t>
      </w:r>
    </w:p>
    <w:sectPr w:rsidR="001A0601" w:rsidRPr="00813D7F" w:rsidSect="000D4B96">
      <w:footerReference w:type="default" r:id="rId80"/>
      <w:pgSz w:w="11906" w:h="16838"/>
      <w:pgMar w:top="426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DB6B21" w14:textId="77777777" w:rsidR="005B6606" w:rsidRDefault="005B6606" w:rsidP="00120E65">
      <w:pPr>
        <w:spacing w:after="0" w:line="240" w:lineRule="auto"/>
      </w:pPr>
      <w:r>
        <w:separator/>
      </w:r>
    </w:p>
  </w:endnote>
  <w:endnote w:type="continuationSeparator" w:id="0">
    <w:p w14:paraId="607DFC91" w14:textId="77777777" w:rsidR="005B6606" w:rsidRDefault="005B6606" w:rsidP="00120E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F7DD3E" w14:textId="4F2BDA84" w:rsidR="00120E65" w:rsidRDefault="00120E65">
    <w:pPr>
      <w:pStyle w:val="Noga"/>
      <w:rPr>
        <w:rFonts w:ascii="Times New Roman" w:hAnsi="Times New Roman" w:cs="Times New Roman"/>
        <w:noProof/>
        <w:sz w:val="24"/>
        <w:szCs w:val="24"/>
        <w:lang w:eastAsia="sl-SI"/>
      </w:rPr>
    </w:pPr>
  </w:p>
  <w:p w14:paraId="606AE4E0" w14:textId="77777777" w:rsidR="00CF2BD0" w:rsidRDefault="00CF2BD0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F0D9CD" w14:textId="77777777" w:rsidR="005B6606" w:rsidRDefault="005B6606" w:rsidP="00120E65">
      <w:pPr>
        <w:spacing w:after="0" w:line="240" w:lineRule="auto"/>
      </w:pPr>
      <w:r>
        <w:separator/>
      </w:r>
    </w:p>
  </w:footnote>
  <w:footnote w:type="continuationSeparator" w:id="0">
    <w:p w14:paraId="5F668888" w14:textId="77777777" w:rsidR="005B6606" w:rsidRDefault="005B6606" w:rsidP="00120E6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524E"/>
    <w:rsid w:val="000D4B96"/>
    <w:rsid w:val="00120E65"/>
    <w:rsid w:val="001A0601"/>
    <w:rsid w:val="001C1FDC"/>
    <w:rsid w:val="004A229F"/>
    <w:rsid w:val="004F1B70"/>
    <w:rsid w:val="005232D9"/>
    <w:rsid w:val="005B6606"/>
    <w:rsid w:val="006B524E"/>
    <w:rsid w:val="007F7C5C"/>
    <w:rsid w:val="00813D7F"/>
    <w:rsid w:val="008353B2"/>
    <w:rsid w:val="009D3DBC"/>
    <w:rsid w:val="00A23256"/>
    <w:rsid w:val="00AA2860"/>
    <w:rsid w:val="00B150EB"/>
    <w:rsid w:val="00B73E70"/>
    <w:rsid w:val="00C6738B"/>
    <w:rsid w:val="00CF2BD0"/>
    <w:rsid w:val="00D52FF4"/>
    <w:rsid w:val="00D61434"/>
    <w:rsid w:val="00DB70DB"/>
    <w:rsid w:val="00DC00B0"/>
    <w:rsid w:val="00DD7E29"/>
    <w:rsid w:val="00DE0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2D2F4230"/>
  <w15:docId w15:val="{0EF269C7-F991-421F-850E-32969A8D7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DD7E29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esedilooblaka">
    <w:name w:val="Balloon Text"/>
    <w:basedOn w:val="Navaden"/>
    <w:link w:val="BesedilooblakaZnak"/>
    <w:uiPriority w:val="99"/>
    <w:semiHidden/>
    <w:unhideWhenUsed/>
    <w:rsid w:val="00B150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B150EB"/>
    <w:rPr>
      <w:rFonts w:ascii="Tahoma" w:hAnsi="Tahoma" w:cs="Tahoma"/>
      <w:sz w:val="16"/>
      <w:szCs w:val="16"/>
    </w:rPr>
  </w:style>
  <w:style w:type="paragraph" w:styleId="Glava">
    <w:name w:val="header"/>
    <w:basedOn w:val="Navaden"/>
    <w:link w:val="GlavaZnak"/>
    <w:uiPriority w:val="99"/>
    <w:unhideWhenUsed/>
    <w:rsid w:val="00120E6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120E65"/>
  </w:style>
  <w:style w:type="paragraph" w:styleId="Noga">
    <w:name w:val="footer"/>
    <w:basedOn w:val="Navaden"/>
    <w:link w:val="NogaZnak"/>
    <w:uiPriority w:val="99"/>
    <w:unhideWhenUsed/>
    <w:rsid w:val="00120E6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120E65"/>
  </w:style>
  <w:style w:type="character" w:styleId="Pripombasklic">
    <w:name w:val="annotation reference"/>
    <w:basedOn w:val="Privzetapisavaodstavka"/>
    <w:uiPriority w:val="99"/>
    <w:semiHidden/>
    <w:unhideWhenUsed/>
    <w:rsid w:val="001C1FDC"/>
    <w:rPr>
      <w:sz w:val="16"/>
      <w:szCs w:val="16"/>
    </w:rPr>
  </w:style>
  <w:style w:type="paragraph" w:styleId="Pripombabesedilo">
    <w:name w:val="annotation text"/>
    <w:basedOn w:val="Navaden"/>
    <w:link w:val="PripombabesediloZnak"/>
    <w:uiPriority w:val="99"/>
    <w:semiHidden/>
    <w:unhideWhenUsed/>
    <w:rsid w:val="001C1FDC"/>
    <w:pPr>
      <w:spacing w:line="240" w:lineRule="auto"/>
    </w:pPr>
    <w:rPr>
      <w:sz w:val="20"/>
      <w:szCs w:val="20"/>
    </w:rPr>
  </w:style>
  <w:style w:type="character" w:customStyle="1" w:styleId="PripombabesediloZnak">
    <w:name w:val="Pripomba – besedilo Znak"/>
    <w:basedOn w:val="Privzetapisavaodstavka"/>
    <w:link w:val="Pripombabesedilo"/>
    <w:uiPriority w:val="99"/>
    <w:semiHidden/>
    <w:rsid w:val="001C1FDC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link w:val="ZadevapripombeZnak"/>
    <w:uiPriority w:val="99"/>
    <w:semiHidden/>
    <w:unhideWhenUsed/>
    <w:rsid w:val="001C1FDC"/>
    <w:rPr>
      <w:b/>
      <w:bCs/>
    </w:rPr>
  </w:style>
  <w:style w:type="character" w:customStyle="1" w:styleId="ZadevapripombeZnak">
    <w:name w:val="Zadeva pripombe Znak"/>
    <w:basedOn w:val="PripombabesediloZnak"/>
    <w:link w:val="Zadevapripombe"/>
    <w:uiPriority w:val="99"/>
    <w:semiHidden/>
    <w:rsid w:val="001C1FD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8.bin"/><Relationship Id="rId76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4.png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5" Type="http://schemas.openxmlformats.org/officeDocument/2006/relationships/endnotes" Target="endnotes.xml"/><Relationship Id="rId61" Type="http://schemas.openxmlformats.org/officeDocument/2006/relationships/image" Target="media/image31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9" Type="http://schemas.openxmlformats.org/officeDocument/2006/relationships/image" Target="media/image36.png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80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8</Words>
  <Characters>1931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deja</dc:creator>
  <cp:lastModifiedBy>OŠ Pivka</cp:lastModifiedBy>
  <cp:revision>2</cp:revision>
  <dcterms:created xsi:type="dcterms:W3CDTF">2020-03-16T12:36:00Z</dcterms:created>
  <dcterms:modified xsi:type="dcterms:W3CDTF">2020-03-16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